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02" r:id="rId2"/>
    <p:sldId id="303" r:id="rId3"/>
    <p:sldId id="342" r:id="rId4"/>
    <p:sldId id="343" r:id="rId5"/>
    <p:sldId id="345" r:id="rId6"/>
    <p:sldId id="346" r:id="rId7"/>
    <p:sldId id="367" r:id="rId8"/>
    <p:sldId id="348" r:id="rId9"/>
    <p:sldId id="368" r:id="rId10"/>
    <p:sldId id="349" r:id="rId11"/>
    <p:sldId id="350" r:id="rId12"/>
    <p:sldId id="352" r:id="rId13"/>
    <p:sldId id="351" r:id="rId14"/>
    <p:sldId id="353" r:id="rId15"/>
    <p:sldId id="354" r:id="rId1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56" y="-736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900" y="1428705"/>
            <a:ext cx="83491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’s</a:t>
            </a:r>
            <a:r>
              <a:rPr lang="en-US" sz="6000" i="0" dirty="0" smtClean="0">
                <a:latin typeface="+mj-lt"/>
              </a:rPr>
              <a:t> are totally </a:t>
            </a:r>
            <a:r>
              <a:rPr lang="en-US" sz="60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60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   </a:t>
            </a:r>
            <a:r>
              <a:rPr lang="en-US" sz="6000" dirty="0" smtClean="0"/>
              <a:t>— </a:t>
            </a:r>
            <a:r>
              <a:rPr lang="en-US" sz="6000" dirty="0" smtClean="0">
                <a:latin typeface="Comic Sans MS"/>
                <a:cs typeface="Comic Sans MS"/>
              </a:rPr>
              <a:t>but </a:t>
            </a:r>
            <a:endParaRPr lang="en-US" sz="6000" i="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60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381000" y="3352800"/>
            <a:ext cx="8001000" cy="15240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</a:t>
            </a:r>
            <a:r>
              <a:rPr lang="en-US" sz="4000" i="0" dirty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4000" i="0" dirty="0">
                <a:latin typeface="Comic Sans MS" pitchFamily="66" charset="0"/>
              </a:rPr>
              <a:t>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X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]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</a:t>
            </a:r>
            <a:endParaRPr lang="en-US" sz="4000" i="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])</a:t>
            </a:r>
            <a:endParaRPr lang="en-US" sz="4000" i="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])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)</a:t>
            </a:r>
            <a:endParaRPr lang="en-US" sz="4000" i="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1828800"/>
            <a:ext cx="2819400" cy="4572000"/>
            <a:chOff x="457200" y="1828800"/>
            <a:chExt cx="2819400" cy="4572000"/>
          </a:xfrm>
        </p:grpSpPr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236084"/>
            <a:ext cx="8820431" cy="489364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5400" i="0" dirty="0" smtClean="0">
                <a:latin typeface="Comic Sans MS" pitchFamily="66" charset="0"/>
              </a:rPr>
              <a:t>::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D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D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b(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2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6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7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8097364" cy="3693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662</Words>
  <Application>Microsoft Macintosh PowerPoint</Application>
  <PresentationFormat>On-screen Show (4:3)</PresentationFormat>
  <Paragraphs>100</Paragraphs>
  <Slides>15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PowerPoint Presentation</vt:lpstr>
      <vt:lpstr>Prediction is difficult, especially of the futur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3</cp:revision>
  <cp:lastPrinted>2012-05-02T03:20:05Z</cp:lastPrinted>
  <dcterms:created xsi:type="dcterms:W3CDTF">2011-04-29T18:28:36Z</dcterms:created>
  <dcterms:modified xsi:type="dcterms:W3CDTF">2013-04-30T21:03:27Z</dcterms:modified>
</cp:coreProperties>
</file>